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sldIdLst>
    <p:sldId id="256" r:id="rId2"/>
    <p:sldId id="267" r:id="rId3"/>
    <p:sldId id="270" r:id="rId4"/>
    <p:sldId id="269" r:id="rId5"/>
    <p:sldId id="265" r:id="rId6"/>
    <p:sldId id="271" r:id="rId7"/>
    <p:sldId id="263" r:id="rId8"/>
    <p:sldId id="273" r:id="rId9"/>
    <p:sldId id="264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21" autoAdjust="0"/>
  </p:normalViewPr>
  <p:slideViewPr>
    <p:cSldViewPr>
      <p:cViewPr varScale="1">
        <p:scale>
          <a:sx n="67" d="100"/>
          <a:sy n="67" d="100"/>
        </p:scale>
        <p:origin x="654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786AB6-CBFD-45F2-AF2F-A966156D4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600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73F4C3-AC87-4232-AA8E-54069589CB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995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DB9083-2BBC-449A-B638-E1E9903FB9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515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8075" y="19050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8075" y="40767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838200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4290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7375" y="6245225"/>
            <a:ext cx="1901825" cy="476250"/>
          </a:xfrm>
        </p:spPr>
        <p:txBody>
          <a:bodyPr/>
          <a:lstStyle>
            <a:lvl1pPr>
              <a:defRPr/>
            </a:lvl1pPr>
          </a:lstStyle>
          <a:p>
            <a:fld id="{94F9D7C8-8F9D-4E65-AD83-B9FCC01ADE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C85366-766F-4407-B862-17528562C17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612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B13E2B-12A6-42EF-8B5C-22E27D7EB47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069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B5BC22-73B3-45D6-9F3B-25AEFAE768F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4845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D21E5-B9E9-4740-94D6-0F268871691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120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F0F842-3AE2-448E-A543-B8FC69362C1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865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698C40-C57E-46FB-8799-36FB6DC54C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3588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F8A84-D822-43E8-B74C-8D9FE67D9D3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926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A369E-C4FE-41BB-A652-536D1D8B54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160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FADB7-90CE-4719-A363-94F3F6699D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71634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905000"/>
            <a:ext cx="8153400" cy="1736725"/>
          </a:xfrm>
        </p:spPr>
        <p:txBody>
          <a:bodyPr/>
          <a:lstStyle/>
          <a:p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Differentiable functions </a:t>
            </a:r>
            <a:br>
              <a:rPr lang="en-US" sz="4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are  Continuous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necting Differentiability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d Continu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are not necessarily differentiable. 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For instance, start with                          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1760"/>
              </p:ext>
            </p:extLst>
          </p:nvPr>
        </p:nvGraphicFramePr>
        <p:xfrm>
          <a:off x="6019800" y="3657600"/>
          <a:ext cx="16779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3657600"/>
                        <a:ext cx="167798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428750" y="3352800"/>
            <a:ext cx="5177790" cy="2971800"/>
            <a:chOff x="1428750" y="3352800"/>
            <a:chExt cx="5177790" cy="29718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114800" y="3352800"/>
              <a:ext cx="0" cy="297180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1428750" y="4991100"/>
              <a:ext cx="5177790" cy="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412623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 flipH="1">
              <a:off x="267462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4069080" y="57492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953000" y="494538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3233262" y="49491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533546"/>
                </p:ext>
              </p:extLst>
            </p:nvPr>
          </p:nvGraphicFramePr>
          <p:xfrm>
            <a:off x="4160520" y="5840730"/>
            <a:ext cx="563880" cy="257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0" name="Equation" r:id="rId5" imgW="444240" imgH="203040" progId="Equation.DSMT4">
                    <p:embed/>
                  </p:oleObj>
                </mc:Choice>
                <mc:Fallback>
                  <p:oleObj name="Equation" r:id="rId5" imgW="444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60520" y="5840730"/>
                          <a:ext cx="563880" cy="257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876315"/>
                </p:ext>
              </p:extLst>
            </p:nvPr>
          </p:nvGraphicFramePr>
          <p:xfrm>
            <a:off x="5116513" y="5040313"/>
            <a:ext cx="450850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1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513" y="5040313"/>
                          <a:ext cx="450850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415330"/>
                </p:ext>
              </p:extLst>
            </p:nvPr>
          </p:nvGraphicFramePr>
          <p:xfrm>
            <a:off x="2765425" y="5040313"/>
            <a:ext cx="5635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2" name="Equation" r:id="rId9" imgW="444240" imgH="203040" progId="Equation.DSMT4">
                    <p:embed/>
                  </p:oleObj>
                </mc:Choice>
                <mc:Fallback>
                  <p:oleObj name="Equation" r:id="rId9" imgW="44424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25" y="5040313"/>
                          <a:ext cx="563563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99597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are not necessarily differentiable. </a:t>
            </a:r>
          </a:p>
          <a:p>
            <a:pPr marL="0" indent="0"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. . . Now take absolute values</a:t>
            </a:r>
          </a:p>
          <a:p>
            <a:pPr marL="0" indent="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68020"/>
              </p:ext>
            </p:extLst>
          </p:nvPr>
        </p:nvGraphicFramePr>
        <p:xfrm>
          <a:off x="6019800" y="3657600"/>
          <a:ext cx="16779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9800" y="3657600"/>
                        <a:ext cx="167798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1428750" y="3352800"/>
            <a:ext cx="5177790" cy="2971800"/>
            <a:chOff x="1428750" y="3352800"/>
            <a:chExt cx="5177790" cy="29718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4114800" y="3352800"/>
              <a:ext cx="0" cy="297180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1428750" y="4991100"/>
              <a:ext cx="5177790" cy="0"/>
            </a:xfrm>
            <a:prstGeom prst="straightConnector1">
              <a:avLst/>
            </a:prstGeom>
            <a:ln w="28575">
              <a:solidFill>
                <a:schemeClr val="bg2">
                  <a:lumMod val="50000"/>
                </a:schemeClr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412623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 flipH="1">
              <a:off x="2674620" y="3543300"/>
              <a:ext cx="1474470" cy="22517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4470" h="2251710">
                  <a:moveTo>
                    <a:pt x="0" y="2251710"/>
                  </a:moveTo>
                  <a:cubicBezTo>
                    <a:pt x="208597" y="2233612"/>
                    <a:pt x="417195" y="2215515"/>
                    <a:pt x="662940" y="1840230"/>
                  </a:cubicBezTo>
                  <a:cubicBezTo>
                    <a:pt x="908685" y="1464945"/>
                    <a:pt x="1474470" y="0"/>
                    <a:pt x="1474470" y="0"/>
                  </a:cubicBezTo>
                  <a:lnTo>
                    <a:pt x="1474470" y="0"/>
                  </a:lnTo>
                </a:path>
              </a:pathLst>
            </a:custGeom>
            <a:noFill/>
            <a:ln w="28575">
              <a:solidFill>
                <a:schemeClr val="bg2">
                  <a:lumMod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>
              <a:spLocks noChangeAspect="1"/>
            </p:cNvSpPr>
            <p:nvPr/>
          </p:nvSpPr>
          <p:spPr>
            <a:xfrm>
              <a:off x="4069080" y="57492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>
              <a:spLocks noChangeAspect="1"/>
            </p:cNvSpPr>
            <p:nvPr/>
          </p:nvSpPr>
          <p:spPr>
            <a:xfrm>
              <a:off x="4953000" y="494538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3233262" y="4949190"/>
              <a:ext cx="91440" cy="91440"/>
            </a:xfrm>
            <a:prstGeom prst="ellipse">
              <a:avLst/>
            </a:prstGeom>
            <a:solidFill>
              <a:schemeClr val="bg2">
                <a:lumMod val="75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313951"/>
                </p:ext>
              </p:extLst>
            </p:nvPr>
          </p:nvGraphicFramePr>
          <p:xfrm>
            <a:off x="4160520" y="5840730"/>
            <a:ext cx="563880" cy="257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4" name="Equation" r:id="rId5" imgW="444240" imgH="203040" progId="Equation.DSMT4">
                    <p:embed/>
                  </p:oleObj>
                </mc:Choice>
                <mc:Fallback>
                  <p:oleObj name="Equation" r:id="rId5" imgW="4442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60520" y="5840730"/>
                          <a:ext cx="563880" cy="257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7653047"/>
                </p:ext>
              </p:extLst>
            </p:nvPr>
          </p:nvGraphicFramePr>
          <p:xfrm>
            <a:off x="5116513" y="5040313"/>
            <a:ext cx="450850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5" name="Equation" r:id="rId7" imgW="355320" imgH="203040" progId="Equation.DSMT4">
                    <p:embed/>
                  </p:oleObj>
                </mc:Choice>
                <mc:Fallback>
                  <p:oleObj name="Equation" r:id="rId7" imgW="355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6513" y="5040313"/>
                          <a:ext cx="450850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102255"/>
                </p:ext>
              </p:extLst>
            </p:nvPr>
          </p:nvGraphicFramePr>
          <p:xfrm>
            <a:off x="2765425" y="5040313"/>
            <a:ext cx="563563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46" name="Equation" r:id="rId9" imgW="444240" imgH="203040" progId="Equation.DSMT4">
                    <p:embed/>
                  </p:oleObj>
                </mc:Choice>
                <mc:Fallback>
                  <p:oleObj name="Equation" r:id="rId9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425" y="5040313"/>
                          <a:ext cx="563563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19879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326130" y="4991100"/>
            <a:ext cx="1672590" cy="803910"/>
            <a:chOff x="3326130" y="4991100"/>
            <a:chExt cx="1672590" cy="803910"/>
          </a:xfrm>
        </p:grpSpPr>
        <p:sp>
          <p:nvSpPr>
            <p:cNvPr id="14" name="Freeform 13"/>
            <p:cNvSpPr/>
            <p:nvPr/>
          </p:nvSpPr>
          <p:spPr>
            <a:xfrm flipH="1">
              <a:off x="3326130" y="5029200"/>
              <a:ext cx="822960" cy="7658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0" fmla="*/ 0 w 822960"/>
                <a:gd name="connsiteY0" fmla="*/ 765810 h 765810"/>
                <a:gd name="connsiteX1" fmla="*/ 822960 w 822960"/>
                <a:gd name="connsiteY1" fmla="*/ 0 h 765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2960" h="765810">
                  <a:moveTo>
                    <a:pt x="0" y="765810"/>
                  </a:moveTo>
                  <a:cubicBezTo>
                    <a:pt x="345757" y="747712"/>
                    <a:pt x="622935" y="455295"/>
                    <a:pt x="82296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prstDash val="dash"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2">
                    <a:lumMod val="20000"/>
                    <a:lumOff val="80000"/>
                  </a:schemeClr>
                </a:solidFill>
              </a:endParaRPr>
            </a:p>
          </p:txBody>
        </p:sp>
        <p:sp>
          <p:nvSpPr>
            <p:cNvPr id="24" name="Freeform 23"/>
            <p:cNvSpPr/>
            <p:nvPr/>
          </p:nvSpPr>
          <p:spPr>
            <a:xfrm>
              <a:off x="4175760" y="4991100"/>
              <a:ext cx="822960" cy="765810"/>
            </a:xfrm>
            <a:custGeom>
              <a:avLst/>
              <a:gdLst>
                <a:gd name="connsiteX0" fmla="*/ 0 w 1474470"/>
                <a:gd name="connsiteY0" fmla="*/ 2251710 h 2251710"/>
                <a:gd name="connsiteX1" fmla="*/ 662940 w 1474470"/>
                <a:gd name="connsiteY1" fmla="*/ 184023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3" fmla="*/ 1474470 w 1474470"/>
                <a:gd name="connsiteY3" fmla="*/ 0 h 2251710"/>
                <a:gd name="connsiteX0" fmla="*/ 0 w 1474470"/>
                <a:gd name="connsiteY0" fmla="*/ 2251710 h 2251710"/>
                <a:gd name="connsiteX1" fmla="*/ 822960 w 1474470"/>
                <a:gd name="connsiteY1" fmla="*/ 1485900 h 2251710"/>
                <a:gd name="connsiteX2" fmla="*/ 1474470 w 1474470"/>
                <a:gd name="connsiteY2" fmla="*/ 0 h 2251710"/>
                <a:gd name="connsiteX0" fmla="*/ 0 w 822960"/>
                <a:gd name="connsiteY0" fmla="*/ 765810 h 765810"/>
                <a:gd name="connsiteX1" fmla="*/ 822960 w 822960"/>
                <a:gd name="connsiteY1" fmla="*/ 0 h 7658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22960" h="765810">
                  <a:moveTo>
                    <a:pt x="0" y="765810"/>
                  </a:moveTo>
                  <a:cubicBezTo>
                    <a:pt x="345757" y="747712"/>
                    <a:pt x="622935" y="455295"/>
                    <a:pt x="822960" y="0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prstDash val="dash"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2">
                    <a:lumMod val="20000"/>
                    <a:lumOff val="80000"/>
                  </a:schemeClr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are not necessarily differentiable.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. . . Now take absolute valu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114800" y="3352800"/>
            <a:ext cx="0" cy="297180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428750" y="4991100"/>
            <a:ext cx="5177790" cy="0"/>
          </a:xfrm>
          <a:prstGeom prst="straightConnector1">
            <a:avLst/>
          </a:prstGeom>
          <a:ln w="28575">
            <a:solidFill>
              <a:schemeClr val="bg2">
                <a:lumMod val="50000"/>
              </a:schemeClr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4126230" y="3543299"/>
            <a:ext cx="1474470" cy="1474470"/>
          </a:xfrm>
          <a:custGeom>
            <a:avLst/>
            <a:gdLst>
              <a:gd name="connsiteX0" fmla="*/ 0 w 1474470"/>
              <a:gd name="connsiteY0" fmla="*/ 2251710 h 2251710"/>
              <a:gd name="connsiteX1" fmla="*/ 662940 w 1474470"/>
              <a:gd name="connsiteY1" fmla="*/ 1840230 h 2251710"/>
              <a:gd name="connsiteX2" fmla="*/ 1474470 w 1474470"/>
              <a:gd name="connsiteY2" fmla="*/ 0 h 2251710"/>
              <a:gd name="connsiteX3" fmla="*/ 1474470 w 1474470"/>
              <a:gd name="connsiteY3" fmla="*/ 0 h 2251710"/>
              <a:gd name="connsiteX0" fmla="*/ 0 w 1474470"/>
              <a:gd name="connsiteY0" fmla="*/ 605790 h 1845611"/>
              <a:gd name="connsiteX1" fmla="*/ 662940 w 1474470"/>
              <a:gd name="connsiteY1" fmla="*/ 1840230 h 1845611"/>
              <a:gd name="connsiteX2" fmla="*/ 1474470 w 1474470"/>
              <a:gd name="connsiteY2" fmla="*/ 0 h 1845611"/>
              <a:gd name="connsiteX3" fmla="*/ 1474470 w 1474470"/>
              <a:gd name="connsiteY3" fmla="*/ 0 h 1845611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74470" h="1474470">
                <a:moveTo>
                  <a:pt x="0" y="605790"/>
                </a:moveTo>
                <a:cubicBezTo>
                  <a:pt x="345757" y="599122"/>
                  <a:pt x="737235" y="1369695"/>
                  <a:pt x="891540" y="1474470"/>
                </a:cubicBezTo>
                <a:cubicBezTo>
                  <a:pt x="1091565" y="1224915"/>
                  <a:pt x="1377315" y="245745"/>
                  <a:pt x="1474470" y="0"/>
                </a:cubicBezTo>
                <a:lnTo>
                  <a:pt x="1474470" y="0"/>
                </a:lnTo>
              </a:path>
            </a:pathLst>
          </a:custGeom>
          <a:noFill/>
          <a:ln w="28575">
            <a:solidFill>
              <a:schemeClr val="bg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Oval 15"/>
          <p:cNvSpPr>
            <a:spLocks noChangeAspect="1"/>
          </p:cNvSpPr>
          <p:nvPr/>
        </p:nvSpPr>
        <p:spPr>
          <a:xfrm>
            <a:off x="4069080" y="5749290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>
            <a:spLocks noChangeAspect="1"/>
          </p:cNvSpPr>
          <p:nvPr/>
        </p:nvSpPr>
        <p:spPr>
          <a:xfrm>
            <a:off x="4953000" y="4945380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>
            <a:spLocks noChangeAspect="1"/>
          </p:cNvSpPr>
          <p:nvPr/>
        </p:nvSpPr>
        <p:spPr>
          <a:xfrm>
            <a:off x="3233262" y="4949190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029066"/>
              </p:ext>
            </p:extLst>
          </p:nvPr>
        </p:nvGraphicFramePr>
        <p:xfrm>
          <a:off x="4160520" y="5840730"/>
          <a:ext cx="563880" cy="25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0520" y="5840730"/>
                        <a:ext cx="563880" cy="257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6584"/>
              </p:ext>
            </p:extLst>
          </p:nvPr>
        </p:nvGraphicFramePr>
        <p:xfrm>
          <a:off x="5116513" y="5040313"/>
          <a:ext cx="4508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5040313"/>
                        <a:ext cx="450850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68593"/>
              </p:ext>
            </p:extLst>
          </p:nvPr>
        </p:nvGraphicFramePr>
        <p:xfrm>
          <a:off x="2765425" y="5040313"/>
          <a:ext cx="56356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5040313"/>
                        <a:ext cx="563563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 flipH="1">
            <a:off x="2674620" y="3543300"/>
            <a:ext cx="1474470" cy="1463040"/>
          </a:xfrm>
          <a:custGeom>
            <a:avLst/>
            <a:gdLst>
              <a:gd name="connsiteX0" fmla="*/ 0 w 1474470"/>
              <a:gd name="connsiteY0" fmla="*/ 2251710 h 2251710"/>
              <a:gd name="connsiteX1" fmla="*/ 662940 w 1474470"/>
              <a:gd name="connsiteY1" fmla="*/ 1840230 h 2251710"/>
              <a:gd name="connsiteX2" fmla="*/ 1474470 w 1474470"/>
              <a:gd name="connsiteY2" fmla="*/ 0 h 2251710"/>
              <a:gd name="connsiteX3" fmla="*/ 1474470 w 1474470"/>
              <a:gd name="connsiteY3" fmla="*/ 0 h 2251710"/>
              <a:gd name="connsiteX0" fmla="*/ 0 w 1474470"/>
              <a:gd name="connsiteY0" fmla="*/ 605790 h 1845611"/>
              <a:gd name="connsiteX1" fmla="*/ 662940 w 1474470"/>
              <a:gd name="connsiteY1" fmla="*/ 1840230 h 1845611"/>
              <a:gd name="connsiteX2" fmla="*/ 1474470 w 1474470"/>
              <a:gd name="connsiteY2" fmla="*/ 0 h 1845611"/>
              <a:gd name="connsiteX3" fmla="*/ 1474470 w 1474470"/>
              <a:gd name="connsiteY3" fmla="*/ 0 h 1845611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81716"/>
              <a:gd name="connsiteX1" fmla="*/ 891540 w 1474470"/>
              <a:gd name="connsiteY1" fmla="*/ 1474470 h 1481716"/>
              <a:gd name="connsiteX2" fmla="*/ 1474470 w 1474470"/>
              <a:gd name="connsiteY2" fmla="*/ 0 h 1481716"/>
              <a:gd name="connsiteX3" fmla="*/ 1474470 w 1474470"/>
              <a:gd name="connsiteY3" fmla="*/ 0 h 1481716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74470"/>
              <a:gd name="connsiteX1" fmla="*/ 891540 w 1474470"/>
              <a:gd name="connsiteY1" fmla="*/ 1474470 h 1474470"/>
              <a:gd name="connsiteX2" fmla="*/ 1474470 w 1474470"/>
              <a:gd name="connsiteY2" fmla="*/ 0 h 1474470"/>
              <a:gd name="connsiteX3" fmla="*/ 1474470 w 1474470"/>
              <a:gd name="connsiteY3" fmla="*/ 0 h 1474470"/>
              <a:gd name="connsiteX0" fmla="*/ 0 w 1474470"/>
              <a:gd name="connsiteY0" fmla="*/ 605790 h 1463040"/>
              <a:gd name="connsiteX1" fmla="*/ 857250 w 1474470"/>
              <a:gd name="connsiteY1" fmla="*/ 1463040 h 1463040"/>
              <a:gd name="connsiteX2" fmla="*/ 1474470 w 1474470"/>
              <a:gd name="connsiteY2" fmla="*/ 0 h 1463040"/>
              <a:gd name="connsiteX3" fmla="*/ 1474470 w 1474470"/>
              <a:gd name="connsiteY3" fmla="*/ 0 h 14630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74470" h="1463040">
                <a:moveTo>
                  <a:pt x="0" y="605790"/>
                </a:moveTo>
                <a:cubicBezTo>
                  <a:pt x="345757" y="599122"/>
                  <a:pt x="634365" y="1232535"/>
                  <a:pt x="857250" y="1463040"/>
                </a:cubicBezTo>
                <a:cubicBezTo>
                  <a:pt x="954405" y="1179195"/>
                  <a:pt x="1371600" y="243840"/>
                  <a:pt x="1474470" y="0"/>
                </a:cubicBezTo>
                <a:lnTo>
                  <a:pt x="1474470" y="0"/>
                </a:lnTo>
              </a:path>
            </a:pathLst>
          </a:custGeom>
          <a:noFill/>
          <a:ln w="28575">
            <a:solidFill>
              <a:schemeClr val="bg2">
                <a:lumMod val="50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205743"/>
              </p:ext>
            </p:extLst>
          </p:nvPr>
        </p:nvGraphicFramePr>
        <p:xfrm>
          <a:off x="4152107" y="3850481"/>
          <a:ext cx="45085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107" y="3850481"/>
                        <a:ext cx="45085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>
            <a:spLocks noChangeAspect="1"/>
          </p:cNvSpPr>
          <p:nvPr/>
        </p:nvSpPr>
        <p:spPr>
          <a:xfrm>
            <a:off x="4064794" y="4107656"/>
            <a:ext cx="91440" cy="91440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43855"/>
              </p:ext>
            </p:extLst>
          </p:nvPr>
        </p:nvGraphicFramePr>
        <p:xfrm>
          <a:off x="5983288" y="3608388"/>
          <a:ext cx="1752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11" imgW="888840" imgH="279360" progId="Equation.DSMT4">
                  <p:embed/>
                </p:oleObj>
              </mc:Choice>
              <mc:Fallback>
                <p:oleObj name="Equation" r:id="rId11" imgW="8888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3608388"/>
                        <a:ext cx="1752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18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670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are not necessarily    differentiable.  (E.g.                    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function is differentiable “if we see a straight line when we zoom in sufficiently far.”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290267"/>
              </p:ext>
            </p:extLst>
          </p:nvPr>
        </p:nvGraphicFramePr>
        <p:xfrm>
          <a:off x="4267200" y="2133600"/>
          <a:ext cx="1752601" cy="5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2133600"/>
                        <a:ext cx="1752601" cy="5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1813397" y="4038600"/>
            <a:ext cx="5191125" cy="2286000"/>
            <a:chOff x="457200" y="2819400"/>
            <a:chExt cx="8305800" cy="3657600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457200" y="2819400"/>
              <a:ext cx="8305800" cy="36576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762000" y="3048000"/>
              <a:ext cx="3276600" cy="2400300"/>
            </a:xfrm>
            <a:custGeom>
              <a:avLst/>
              <a:gdLst>
                <a:gd name="T0" fmla="*/ 0 w 2064"/>
                <a:gd name="T1" fmla="*/ 2147483647 h 1512"/>
                <a:gd name="T2" fmla="*/ 2147483647 w 2064"/>
                <a:gd name="T3" fmla="*/ 2147483647 h 1512"/>
                <a:gd name="T4" fmla="*/ 2147483647 w 2064"/>
                <a:gd name="T5" fmla="*/ 2147483647 h 1512"/>
                <a:gd name="T6" fmla="*/ 2147483647 w 2064"/>
                <a:gd name="T7" fmla="*/ 2147483647 h 1512"/>
                <a:gd name="T8" fmla="*/ 2147483647 w 2064"/>
                <a:gd name="T9" fmla="*/ 2147483647 h 1512"/>
                <a:gd name="T10" fmla="*/ 2147483647 w 2064"/>
                <a:gd name="T11" fmla="*/ 2147483647 h 1512"/>
                <a:gd name="T12" fmla="*/ 2147483647 w 2064"/>
                <a:gd name="T13" fmla="*/ 2147483647 h 15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2064" h="1512">
                  <a:moveTo>
                    <a:pt x="0" y="688"/>
                  </a:moveTo>
                  <a:cubicBezTo>
                    <a:pt x="152" y="1100"/>
                    <a:pt x="304" y="1512"/>
                    <a:pt x="480" y="1504"/>
                  </a:cubicBezTo>
                  <a:cubicBezTo>
                    <a:pt x="656" y="1496"/>
                    <a:pt x="920" y="856"/>
                    <a:pt x="1056" y="640"/>
                  </a:cubicBezTo>
                  <a:cubicBezTo>
                    <a:pt x="1192" y="424"/>
                    <a:pt x="1208" y="304"/>
                    <a:pt x="1296" y="208"/>
                  </a:cubicBezTo>
                  <a:cubicBezTo>
                    <a:pt x="1384" y="112"/>
                    <a:pt x="1504" y="0"/>
                    <a:pt x="1584" y="64"/>
                  </a:cubicBezTo>
                  <a:cubicBezTo>
                    <a:pt x="1664" y="128"/>
                    <a:pt x="1696" y="440"/>
                    <a:pt x="1776" y="592"/>
                  </a:cubicBezTo>
                  <a:cubicBezTo>
                    <a:pt x="1856" y="744"/>
                    <a:pt x="2016" y="912"/>
                    <a:pt x="2064" y="976"/>
                  </a:cubicBezTo>
                </a:path>
              </a:pathLst>
            </a:custGeom>
            <a:noFill/>
            <a:ln w="38100" cmpd="sng">
              <a:solidFill>
                <a:schemeClr val="bg2">
                  <a:lumMod val="50000"/>
                </a:schemeClr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5181600" y="3810000"/>
              <a:ext cx="2438400" cy="1905000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6019800" y="3886200"/>
              <a:ext cx="914400" cy="1752600"/>
            </a:xfrm>
            <a:prstGeom prst="line">
              <a:avLst/>
            </a:prstGeom>
            <a:noFill/>
            <a:ln w="38100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2247900" y="3781425"/>
              <a:ext cx="4152900" cy="1962150"/>
              <a:chOff x="1416" y="2382"/>
              <a:chExt cx="2616" cy="1236"/>
            </a:xfrm>
          </p:grpSpPr>
          <p:cxnSp>
            <p:nvCxnSpPr>
              <p:cNvPr id="13" name="AutoShape 10"/>
              <p:cNvCxnSpPr>
                <a:cxnSpLocks noChangeShapeType="1"/>
                <a:stCxn id="8" idx="0"/>
                <a:endCxn id="9" idx="0"/>
              </p:cNvCxnSpPr>
              <p:nvPr/>
            </p:nvCxnSpPr>
            <p:spPr bwMode="auto">
              <a:xfrm rot="-5400000">
                <a:off x="2575" y="1223"/>
                <a:ext cx="297" cy="2616"/>
              </a:xfrm>
              <a:prstGeom prst="curvedConnector3">
                <a:avLst>
                  <a:gd name="adj1" fmla="val 142426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AutoShape 11"/>
              <p:cNvCxnSpPr>
                <a:cxnSpLocks noChangeShapeType="1"/>
                <a:stCxn id="8" idx="4"/>
                <a:endCxn id="9" idx="4"/>
              </p:cNvCxnSpPr>
              <p:nvPr/>
            </p:nvCxnSpPr>
            <p:spPr bwMode="auto">
              <a:xfrm rot="16200000" flipH="1">
                <a:off x="2359" y="1946"/>
                <a:ext cx="729" cy="2616"/>
              </a:xfrm>
              <a:prstGeom prst="curvedConnector3">
                <a:avLst>
                  <a:gd name="adj1" fmla="val 117282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2176463" y="4281488"/>
              <a:ext cx="142875" cy="261937"/>
            </a:xfrm>
            <a:custGeom>
              <a:avLst/>
              <a:gdLst>
                <a:gd name="T0" fmla="*/ 2147483647 w 90"/>
                <a:gd name="T1" fmla="*/ 0 h 165"/>
                <a:gd name="T2" fmla="*/ 0 w 90"/>
                <a:gd name="T3" fmla="*/ 2147483647 h 165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0" h="165">
                  <a:moveTo>
                    <a:pt x="90" y="0"/>
                  </a:moveTo>
                  <a:cubicBezTo>
                    <a:pt x="75" y="27"/>
                    <a:pt x="19" y="131"/>
                    <a:pt x="0" y="165"/>
                  </a:cubicBezTo>
                </a:path>
              </a:pathLst>
            </a:custGeom>
            <a:noFill/>
            <a:ln w="38100">
              <a:solidFill>
                <a:schemeClr val="bg2">
                  <a:lumMod val="50000"/>
                </a:scheme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057400" y="4267200"/>
              <a:ext cx="381000" cy="3048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232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bility and 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ous functions are not necessarily    differentiable.  (E.g.                    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function is differentiable “if we see a straight line when we zoom in sufficiently far.”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ur intuition thus tells us that locally linear functions cannot have “breaks in the graph.”</a:t>
            </a:r>
          </a:p>
          <a:p>
            <a:pPr marL="0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But how do we prove this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957717"/>
              </p:ext>
            </p:extLst>
          </p:nvPr>
        </p:nvGraphicFramePr>
        <p:xfrm>
          <a:off x="4267200" y="2133600"/>
          <a:ext cx="1752601" cy="5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3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2133600"/>
                        <a:ext cx="1752601" cy="5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939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" y="1600200"/>
            <a:ext cx="8686800" cy="4876800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uppose that 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differentiable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n </a:t>
            </a:r>
          </a:p>
          <a:p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n order to show th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is continuous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, we have to show that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ifferentiable Functions are Continuous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028147859"/>
              </p:ext>
            </p:extLst>
          </p:nvPr>
        </p:nvGraphicFramePr>
        <p:xfrm>
          <a:off x="2477293" y="2286001"/>
          <a:ext cx="3466307" cy="77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6" name="Equation" r:id="rId3" imgW="1752480" imgH="393480" progId="Equation.DSMT4">
                  <p:embed/>
                </p:oleObj>
              </mc:Choice>
              <mc:Fallback>
                <p:oleObj name="Equation" r:id="rId3" imgW="17524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93" y="2286001"/>
                        <a:ext cx="3466307" cy="778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93604"/>
              </p:ext>
            </p:extLst>
          </p:nvPr>
        </p:nvGraphicFramePr>
        <p:xfrm>
          <a:off x="2971800" y="4495800"/>
          <a:ext cx="2514600" cy="69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5" imgW="1002960" imgH="279360" progId="Equation.DSMT4">
                  <p:embed/>
                </p:oleObj>
              </mc:Choice>
              <mc:Fallback>
                <p:oleObj name="Equation" r:id="rId5" imgW="10029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2514600" cy="699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" y="1600200"/>
            <a:ext cx="8686800" cy="4876800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uppose that 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differentiable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en we know the limit</a:t>
            </a:r>
          </a:p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of the difference quotient exists and is equal to          .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ifferentiable Functions are Continuous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714322505"/>
              </p:ext>
            </p:extLst>
          </p:nvPr>
        </p:nvGraphicFramePr>
        <p:xfrm>
          <a:off x="2514600" y="2514600"/>
          <a:ext cx="3187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2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31877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32432086"/>
              </p:ext>
            </p:extLst>
          </p:nvPr>
        </p:nvGraphicFramePr>
        <p:xfrm>
          <a:off x="2438400" y="4114800"/>
          <a:ext cx="41671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3" name="Equation" r:id="rId5" imgW="2603160" imgH="457200" progId="Equation.DSMT4">
                  <p:embed/>
                </p:oleObj>
              </mc:Choice>
              <mc:Fallback>
                <p:oleObj name="Equation" r:id="rId5" imgW="260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14800"/>
                        <a:ext cx="4167188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85295223"/>
              </p:ext>
            </p:extLst>
          </p:nvPr>
        </p:nvGraphicFramePr>
        <p:xfrm>
          <a:off x="2362200" y="4800600"/>
          <a:ext cx="48815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4" name="Equation" r:id="rId7" imgW="2882880" imgH="431640" progId="Equation.DSMT4">
                  <p:embed/>
                </p:oleObj>
              </mc:Choice>
              <mc:Fallback>
                <p:oleObj name="Equation" r:id="rId7" imgW="2882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00600"/>
                        <a:ext cx="48815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762616"/>
              </p:ext>
            </p:extLst>
          </p:nvPr>
        </p:nvGraphicFramePr>
        <p:xfrm>
          <a:off x="1524000" y="3657600"/>
          <a:ext cx="45529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9" imgW="2425680" imgH="291960" progId="Equation.DSMT4">
                  <p:embed/>
                </p:oleObj>
              </mc:Choice>
              <mc:Fallback>
                <p:oleObj name="Equation" r:id="rId9" imgW="2425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552950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00360"/>
              </p:ext>
            </p:extLst>
          </p:nvPr>
        </p:nvGraphicFramePr>
        <p:xfrm>
          <a:off x="2303462" y="5638800"/>
          <a:ext cx="39449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11" imgW="1866600" imgH="215640" progId="Equation.DSMT4">
                  <p:embed/>
                </p:oleObj>
              </mc:Choice>
              <mc:Fallback>
                <p:oleObj name="Equation" r:id="rId11" imgW="1866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2" y="5638800"/>
                        <a:ext cx="39449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172874"/>
              </p:ext>
            </p:extLst>
          </p:nvPr>
        </p:nvGraphicFramePr>
        <p:xfrm>
          <a:off x="6019800" y="2057400"/>
          <a:ext cx="609600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13" imgW="380880" imgH="203040" progId="Equation.DSMT4">
                  <p:embed/>
                </p:oleObj>
              </mc:Choice>
              <mc:Fallback>
                <p:oleObj name="Equation" r:id="rId13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9800" y="2057400"/>
                        <a:ext cx="609600" cy="325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loud Callout 2"/>
          <p:cNvSpPr/>
          <p:nvPr/>
        </p:nvSpPr>
        <p:spPr>
          <a:xfrm>
            <a:off x="3778704" y="116522"/>
            <a:ext cx="5295220" cy="2789238"/>
          </a:xfrm>
          <a:prstGeom prst="cloudCallout">
            <a:avLst>
              <a:gd name="adj1" fmla="val -28821"/>
              <a:gd name="adj2" fmla="val 941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We’d like to “break up” this limit.  Can we do it?  What  do we need to know?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01924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876800"/>
          </a:xfrm>
          <a:prstGeom prst="rect">
            <a:avLst/>
          </a:prstGeom>
          <a:solidFill>
            <a:schemeClr val="tx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en-US" sz="2400" dirty="0" smtClean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In the end, this tells us 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hat:</a:t>
            </a: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Differentiable Functions are Continuous</a:t>
            </a:r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354385"/>
              </p:ext>
            </p:extLst>
          </p:nvPr>
        </p:nvGraphicFramePr>
        <p:xfrm>
          <a:off x="2895600" y="3124200"/>
          <a:ext cx="268962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3" imgW="1231560" imgH="279360" progId="Equation.DSMT4">
                  <p:embed/>
                </p:oleObj>
              </mc:Choice>
              <mc:Fallback>
                <p:oleObj name="Equation" r:id="rId3" imgW="123156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24200"/>
                        <a:ext cx="2689628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5800" y="4024964"/>
            <a:ext cx="7220373" cy="461665"/>
          </a:xfrm>
          <a:prstGeom prst="rect">
            <a:avLst/>
          </a:prstGeom>
          <a:solidFill>
            <a:schemeClr val="tx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Which is what it means to say that 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  is continuous at </a:t>
            </a:r>
            <a:r>
              <a:rPr lang="en-US" sz="2400" i="1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400" dirty="0" smtClean="0">
                <a:solidFill>
                  <a:schemeClr val="accent4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! </a:t>
            </a:r>
            <a:endParaRPr lang="en-US" sz="2400" dirty="0">
              <a:solidFill>
                <a:schemeClr val="accent4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6597" y="5029200"/>
            <a:ext cx="7305886" cy="830997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 if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is differentiable 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 then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must also be continuous 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uiExpand="1" build="p" animBg="1"/>
      <p:bldP spid="13" grpId="0" animBg="1"/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</TotalTime>
  <Words>274</Words>
  <Application>Microsoft Office PowerPoint</Application>
  <PresentationFormat>On-screen Show (4:3)</PresentationFormat>
  <Paragraphs>38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Arial</vt:lpstr>
      <vt:lpstr>Times New Roman</vt:lpstr>
      <vt:lpstr>Office Theme</vt:lpstr>
      <vt:lpstr>Equation</vt:lpstr>
      <vt:lpstr>Differentiable functions  are  Continuous</vt:lpstr>
      <vt:lpstr>Differentiability and Continuity</vt:lpstr>
      <vt:lpstr>Differentiability and Continuity</vt:lpstr>
      <vt:lpstr>Differentiability and Continuity</vt:lpstr>
      <vt:lpstr>Differentiability and Continuity</vt:lpstr>
      <vt:lpstr>Differentiability and Continuity</vt:lpstr>
      <vt:lpstr>Differentiable Functions are Continuous</vt:lpstr>
      <vt:lpstr>Differentiable Functions are Continuous</vt:lpstr>
      <vt:lpstr>Differentiable Functions are Continuous</vt:lpstr>
    </vt:vector>
  </TitlesOfParts>
  <Company>Kenyon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brary and Information Services</dc:creator>
  <cp:lastModifiedBy>Carol S. Schumacher</cp:lastModifiedBy>
  <cp:revision>61</cp:revision>
  <dcterms:created xsi:type="dcterms:W3CDTF">2007-11-05T13:34:44Z</dcterms:created>
  <dcterms:modified xsi:type="dcterms:W3CDTF">2016-02-23T20:08:36Z</dcterms:modified>
</cp:coreProperties>
</file>